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414" r:id="rId5"/>
    <p:sldId id="405" r:id="rId6"/>
    <p:sldId id="406" r:id="rId7"/>
    <p:sldId id="258" r:id="rId8"/>
    <p:sldId id="423" r:id="rId9"/>
    <p:sldId id="376" r:id="rId10"/>
    <p:sldId id="408" r:id="rId11"/>
    <p:sldId id="415" r:id="rId12"/>
    <p:sldId id="424" r:id="rId13"/>
    <p:sldId id="425" r:id="rId14"/>
    <p:sldId id="426" r:id="rId15"/>
    <p:sldId id="428" r:id="rId16"/>
    <p:sldId id="429" r:id="rId17"/>
    <p:sldId id="257" r:id="rId18"/>
    <p:sldId id="430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44" d="100"/>
          <a:sy n="44" d="100"/>
        </p:scale>
        <p:origin x="1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проверки</a:t>
            </a:r>
            <a:r>
              <a:rPr lang="ru-RU" baseline="0" dirty="0" smtClean="0"/>
              <a:t> решения и </a:t>
            </a:r>
            <a:r>
              <a:rPr lang="ru-RU" dirty="0" smtClean="0"/>
              <a:t>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проверки</a:t>
            </a:r>
            <a:r>
              <a:rPr lang="ru-RU" baseline="0" dirty="0" smtClean="0"/>
              <a:t> </a:t>
            </a:r>
            <a:r>
              <a:rPr lang="ru-RU" dirty="0" smtClean="0"/>
              <a:t>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проверки</a:t>
            </a:r>
            <a:r>
              <a:rPr lang="ru-RU" baseline="0" dirty="0" smtClean="0"/>
              <a:t> </a:t>
            </a:r>
            <a:r>
              <a:rPr lang="ru-RU" dirty="0" smtClean="0"/>
              <a:t>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 слайде представлена</a:t>
            </a:r>
            <a:r>
              <a:rPr lang="ru-RU" baseline="0" dirty="0" smtClean="0"/>
              <a:t> последовательная визуализация доказательств формул. Нажимаем на формулу – 5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. Для</a:t>
            </a:r>
            <a:r>
              <a:rPr lang="ru-RU" baseline="0" dirty="0" smtClean="0"/>
              <a:t> решения используем формулу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772816"/>
            <a:ext cx="6893562" cy="27363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множители суммы и разности кубов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338418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https://static.wixstatic.com/media/7fd30a_35a2068b8bd14d66b20c15ee7ee26359~mv2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множители суммы и разности кубов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множители суммы и разности кубов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уммы и разности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убов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множители суммы и разности кубов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уммы и разности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убов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уммы и разности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убов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уммы и разности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убов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уммы и разности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убов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599690" y="1024837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уммы и разности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убов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 userDrawn="1"/>
        </p:nvSpPr>
        <p:spPr>
          <a:xfrm>
            <a:off x="409904" y="980728"/>
            <a:ext cx="8324191" cy="5616624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323528" y="332656"/>
            <a:ext cx="8496944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320624" y="3322305"/>
            <a:ext cx="8496944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множители суммы и разности кубов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множители суммы и разности кубов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множители суммы и разности кубов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множители суммы и разности кубов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image" Target="../media/image7.jpe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5" cstate="email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60.wmf"/><Relationship Id="rId17" Type="http://schemas.openxmlformats.org/officeDocument/2006/relationships/notesSlide" Target="../notesSlides/notesSlide10.xml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6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2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8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4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static.wixstatic.com/media/7fd30a_35a2068b8bd14d66b20c15ee7ee26359~mv2.gif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15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wmf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6.xml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.GIF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5.wmf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20.xml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1.GIF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1.wmf"/><Relationship Id="rId15" Type="http://schemas.openxmlformats.org/officeDocument/2006/relationships/notesSlide" Target="../notesSlides/notesSlide6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6" Type="http://schemas.openxmlformats.org/officeDocument/2006/relationships/notesSlide" Target="../notesSlides/notesSlide7.xml"/><Relationship Id="rId25" Type="http://schemas.openxmlformats.org/officeDocument/2006/relationships/vmlDrawing" Target="../drawings/vmlDrawing6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1.GIF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39.bin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8.wmf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4.wmf"/><Relationship Id="rId17" Type="http://schemas.openxmlformats.org/officeDocument/2006/relationships/notesSlide" Target="../notesSlides/notesSlide9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605" y="6381750"/>
            <a:ext cx="6858635" cy="257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776288" y="4275138"/>
          <a:ext cx="7940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6" name="Equation" r:id="rId1" imgW="68275200" imgH="6705600" progId="Equation.DSMT4">
                  <p:embed/>
                </p:oleObj>
              </mc:Choice>
              <mc:Fallback>
                <p:oleObj name="Equation" r:id="rId1" imgW="68275200" imgH="6705600" progId="Equation.DSMT4">
                  <p:embed/>
                  <p:pic>
                    <p:nvPicPr>
                      <p:cNvPr id="0" name="Изображение 169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275138"/>
                        <a:ext cx="7940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47447" y="2775686"/>
          <a:ext cx="353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7" name="Equation" r:id="rId3" imgW="30480000" imgH="4876800" progId="Equation.DSMT4">
                  <p:embed/>
                </p:oleObj>
              </mc:Choice>
              <mc:Fallback>
                <p:oleObj name="Equation" r:id="rId3" imgW="30480000" imgH="4876800" progId="Equation.DSMT4">
                  <p:embed/>
                  <p:pic>
                    <p:nvPicPr>
                      <p:cNvPr id="0" name="Изображение 169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47" y="2775686"/>
                        <a:ext cx="3536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52041" y="35730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28688" y="2001838"/>
          <a:ext cx="7083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8" name="Equation" r:id="rId5" imgW="60960000" imgH="6705600" progId="Equation.DSMT4">
                  <p:embed/>
                </p:oleObj>
              </mc:Choice>
              <mc:Fallback>
                <p:oleObj name="Equation" r:id="rId5" imgW="60960000" imgH="6705600" progId="Equation.DSMT4">
                  <p:embed/>
                  <p:pic>
                    <p:nvPicPr>
                      <p:cNvPr id="0" name="Изображение 169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001838"/>
                        <a:ext cx="708342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72535" y="3444671"/>
          <a:ext cx="6511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9" name="Equation" r:id="rId7" imgW="56083200" imgH="6705600" progId="Equation.DSMT4">
                  <p:embed/>
                </p:oleObj>
              </mc:Choice>
              <mc:Fallback>
                <p:oleObj name="Equation" r:id="rId7" imgW="56083200" imgH="6705600" progId="Equation.DSMT4">
                  <p:embed/>
                  <p:pic>
                    <p:nvPicPr>
                      <p:cNvPr id="0" name="Изображение 169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35" y="3444671"/>
                        <a:ext cx="651192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622300" y="5764213"/>
          <a:ext cx="7234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0" name="Equation" r:id="rId9" imgW="68580000" imgH="6705600" progId="Equation.DSMT4">
                  <p:embed/>
                </p:oleObj>
              </mc:Choice>
              <mc:Fallback>
                <p:oleObj name="Equation" r:id="rId9" imgW="68580000" imgH="6705600" progId="Equation.DSMT4">
                  <p:embed/>
                  <p:pic>
                    <p:nvPicPr>
                      <p:cNvPr id="0" name="Изображение 169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764213"/>
                        <a:ext cx="72342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-20185" y="511285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971600" y="4970465"/>
          <a:ext cx="6727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1" name="Equation" r:id="rId11" imgW="57912000" imgH="6705600" progId="Equation.DSMT4">
                  <p:embed/>
                </p:oleObj>
              </mc:Choice>
              <mc:Fallback>
                <p:oleObj name="Equation" r:id="rId11" imgW="57912000" imgH="6705600" progId="Equation.DSMT4">
                  <p:embed/>
                  <p:pic>
                    <p:nvPicPr>
                      <p:cNvPr id="0" name="Изображение 169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70465"/>
                        <a:ext cx="672782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779912" y="2890257"/>
            <a:ext cx="960493" cy="534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4644008" y="4365104"/>
            <a:ext cx="2948286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7484460" y="4371445"/>
            <a:ext cx="1191996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3990790" y="5877355"/>
            <a:ext cx="2597434" cy="573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6588224" y="5877355"/>
            <a:ext cx="1692594" cy="573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3995936" y="548680"/>
            <a:ext cx="4873742" cy="867070"/>
            <a:chOff x="4361851" y="2123731"/>
            <a:chExt cx="4873742" cy="86707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4361851" y="2123731"/>
              <a:ext cx="4873742" cy="789181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/>
          </p:nvGraphicFramePr>
          <p:xfrm>
            <a:off x="4438861" y="2152601"/>
            <a:ext cx="47656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22" name="Equation" r:id="rId13" imgW="42672000" imgH="6705600" progId="Equation.DSMT4">
                    <p:embed/>
                  </p:oleObj>
                </mc:Choice>
                <mc:Fallback>
                  <p:oleObj name="Equation" r:id="rId13" imgW="42672000" imgH="6705600" progId="Equation.DSMT4">
                    <p:embed/>
                    <p:pic>
                      <p:nvPicPr>
                        <p:cNvPr id="0" name="Изображение 1690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861" y="2152601"/>
                          <a:ext cx="47656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Управляющая кнопка: сведения 21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 animBg="1"/>
      <p:bldP spid="34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2153" y="1261291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1600" y="2996952"/>
          <a:ext cx="50990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1" name="Equation" r:id="rId1" imgW="43891200" imgH="6705600" progId="Equation.DSMT4">
                  <p:embed/>
                </p:oleObj>
              </mc:Choice>
              <mc:Fallback>
                <p:oleObj name="Equation" r:id="rId1" imgW="43891200" imgH="6705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96952"/>
                        <a:ext cx="509905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99592" y="2086744"/>
          <a:ext cx="770485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2" name="Equation" r:id="rId3" imgW="74371200" imgH="6705600" progId="Equation.DSMT4">
                  <p:embed/>
                </p:oleObj>
              </mc:Choice>
              <mc:Fallback>
                <p:oleObj name="Equation" r:id="rId3" imgW="74371200" imgH="6705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86744"/>
                        <a:ext cx="7704856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15616" y="5229200"/>
          <a:ext cx="957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3" name="Equation" r:id="rId5" imgW="8229600" imgH="4267200" progId="Equation.DSMT4">
                  <p:embed/>
                </p:oleObj>
              </mc:Choice>
              <mc:Fallback>
                <p:oleObj name="Equation" r:id="rId5" imgW="8229600" imgH="426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229200"/>
                        <a:ext cx="957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788024" y="5661248"/>
          <a:ext cx="1982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4" name="Equation" r:id="rId7" imgW="17068800" imgH="4267200" progId="Equation.DSMT4">
                  <p:embed/>
                </p:oleObj>
              </mc:Choice>
              <mc:Fallback>
                <p:oleObj name="Equation" r:id="rId7" imgW="17068800" imgH="42672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661248"/>
                        <a:ext cx="1982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3789040"/>
          <a:ext cx="4922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5" name="Equation" r:id="rId9" imgW="42367200" imgH="4876800" progId="Equation.DSMT4">
                  <p:embed/>
                </p:oleObj>
              </mc:Choice>
              <mc:Fallback>
                <p:oleObj name="Equation" r:id="rId9" imgW="42367200" imgH="4876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040"/>
                        <a:ext cx="49228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43608" y="4581128"/>
          <a:ext cx="2089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6" name="Equation" r:id="rId11" imgW="17983200" imgH="4267200" progId="Equation.DSMT4">
                  <p:embed/>
                </p:oleObj>
              </mc:Choice>
              <mc:Fallback>
                <p:oleObj name="Equation" r:id="rId11" imgW="17983200" imgH="426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81128"/>
                        <a:ext cx="2089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2153" y="1261291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1600" y="3284984"/>
          <a:ext cx="6692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2" name="Equation" r:id="rId1" imgW="57607200" imgH="10363200" progId="Equation.DSMT4">
                  <p:embed/>
                </p:oleObj>
              </mc:Choice>
              <mc:Fallback>
                <p:oleObj name="Equation" r:id="rId1" imgW="57607200" imgH="10363200" progId="Equation.DSMT4">
                  <p:embed/>
                  <p:pic>
                    <p:nvPicPr>
                      <p:cNvPr id="0" name="Изображение 17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4984"/>
                        <a:ext cx="6692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99592" y="2060848"/>
          <a:ext cx="770485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3" name="Equation" r:id="rId3" imgW="69494400" imgH="10363200" progId="Equation.DSMT4">
                  <p:embed/>
                </p:oleObj>
              </mc:Choice>
              <mc:Fallback>
                <p:oleObj name="Equation" r:id="rId3" imgW="69494400" imgH="10363200" progId="Equation.DSMT4">
                  <p:embed/>
                  <p:pic>
                    <p:nvPicPr>
                      <p:cNvPr id="0" name="Изображение 17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7704856" cy="12954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968987" y="5259472"/>
          <a:ext cx="15605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4" name="Equation" r:id="rId5" imgW="13411200" imgH="9448800" progId="Equation.DSMT4">
                  <p:embed/>
                </p:oleObj>
              </mc:Choice>
              <mc:Fallback>
                <p:oleObj name="Equation" r:id="rId5" imgW="13411200" imgH="9448800" progId="Equation.DSMT4">
                  <p:embed/>
                  <p:pic>
                    <p:nvPicPr>
                      <p:cNvPr id="0" name="Изображение 17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987" y="5259472"/>
                        <a:ext cx="15605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932040" y="5248183"/>
          <a:ext cx="26908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5" name="Equation" r:id="rId7" imgW="23164800" imgH="9448800" progId="Equation.DSMT4">
                  <p:embed/>
                </p:oleObj>
              </mc:Choice>
              <mc:Fallback>
                <p:oleObj name="Equation" r:id="rId7" imgW="23164800" imgH="9448800" progId="Equation.DSMT4">
                  <p:embed/>
                  <p:pic>
                    <p:nvPicPr>
                      <p:cNvPr id="0" name="Изображение 17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248183"/>
                        <a:ext cx="26908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4509120"/>
          <a:ext cx="6338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6" name="Equation" r:id="rId9" imgW="54559200" imgH="4876800" progId="Equation.DSMT4">
                  <p:embed/>
                </p:oleObj>
              </mc:Choice>
              <mc:Fallback>
                <p:oleObj name="Equation" r:id="rId9" imgW="54559200" imgH="4876800" progId="Equation.DSMT4">
                  <p:embed/>
                  <p:pic>
                    <p:nvPicPr>
                      <p:cNvPr id="0" name="Изображение 17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09120"/>
                        <a:ext cx="63388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99592" y="5229200"/>
          <a:ext cx="1770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name="Equation" r:id="rId11" imgW="15240000" imgH="4267200" progId="Equation.DSMT4">
                  <p:embed/>
                </p:oleObj>
              </mc:Choice>
              <mc:Fallback>
                <p:oleObj name="Equation" r:id="rId11" imgW="15240000" imgH="4267200" progId="Equation.DSMT4">
                  <p:embed/>
                  <p:pic>
                    <p:nvPicPr>
                      <p:cNvPr id="0" name="Изображение 17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200"/>
                        <a:ext cx="1770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2153" y="1261291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1600" y="2996952"/>
          <a:ext cx="485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4" name="Equation" r:id="rId1" imgW="41757600" imgH="6705600" progId="Equation.DSMT4">
                  <p:embed/>
                </p:oleObj>
              </mc:Choice>
              <mc:Fallback>
                <p:oleObj name="Equation" r:id="rId1" imgW="41757600" imgH="6705600" progId="Equation.DSMT4">
                  <p:embed/>
                  <p:pic>
                    <p:nvPicPr>
                      <p:cNvPr id="0" name="Изображение 17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96952"/>
                        <a:ext cx="485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99592" y="2085975"/>
          <a:ext cx="763284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5" name="Equation" r:id="rId3" imgW="70408800" imgH="6705600" progId="Equation.DSMT4">
                  <p:embed/>
                </p:oleObj>
              </mc:Choice>
              <mc:Fallback>
                <p:oleObj name="Equation" r:id="rId3" imgW="70408800" imgH="6705600" progId="Equation.DSMT4">
                  <p:embed/>
                  <p:pic>
                    <p:nvPicPr>
                      <p:cNvPr id="0" name="Изображение 17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85975"/>
                        <a:ext cx="7632848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43608" y="5208506"/>
          <a:ext cx="12763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6" name="Equation" r:id="rId5" imgW="10972800" imgH="9448800" progId="Equation.DSMT4">
                  <p:embed/>
                </p:oleObj>
              </mc:Choice>
              <mc:Fallback>
                <p:oleObj name="Equation" r:id="rId5" imgW="10972800" imgH="9448800" progId="Equation.DSMT4">
                  <p:embed/>
                  <p:pic>
                    <p:nvPicPr>
                      <p:cNvPr id="0" name="Изображение 17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208506"/>
                        <a:ext cx="12763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076056" y="5229844"/>
          <a:ext cx="2336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7" name="Equation" r:id="rId7" imgW="20116800" imgH="9448800" progId="Equation.DSMT4">
                  <p:embed/>
                </p:oleObj>
              </mc:Choice>
              <mc:Fallback>
                <p:oleObj name="Equation" r:id="rId7" imgW="20116800" imgH="9448800" progId="Equation.DSMT4">
                  <p:embed/>
                  <p:pic>
                    <p:nvPicPr>
                      <p:cNvPr id="0" name="Изображение 17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229844"/>
                        <a:ext cx="2336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3789040"/>
          <a:ext cx="453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8" name="Equation" r:id="rId9" imgW="39014400" imgH="4876800" progId="Equation.DSMT4">
                  <p:embed/>
                </p:oleObj>
              </mc:Choice>
              <mc:Fallback>
                <p:oleObj name="Equation" r:id="rId9" imgW="39014400" imgH="4876800" progId="Equation.DSMT4">
                  <p:embed/>
                  <p:pic>
                    <p:nvPicPr>
                      <p:cNvPr id="0" name="Изображение 17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040"/>
                        <a:ext cx="453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43608" y="4581128"/>
          <a:ext cx="1417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9" name="Equation" r:id="rId11" imgW="12192000" imgH="4267200" progId="Equation.DSMT4">
                  <p:embed/>
                </p:oleObj>
              </mc:Choice>
              <mc:Fallback>
                <p:oleObj name="Equation" r:id="rId11" imgW="12192000" imgH="4267200" progId="Equation.DSMT4">
                  <p:embed/>
                  <p:pic>
                    <p:nvPicPr>
                      <p:cNvPr id="0" name="Изображение 17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81128"/>
                        <a:ext cx="1417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2153" y="1261291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847725" y="3284538"/>
          <a:ext cx="6940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2" name="Equation" r:id="rId1" imgW="59740800" imgH="10363200" progId="Equation.DSMT4">
                  <p:embed/>
                </p:oleObj>
              </mc:Choice>
              <mc:Fallback>
                <p:oleObj name="Equation" r:id="rId1" imgW="59740800" imgH="10363200" progId="Equation.DSMT4">
                  <p:embed/>
                  <p:pic>
                    <p:nvPicPr>
                      <p:cNvPr id="0" name="Изображение 17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284538"/>
                        <a:ext cx="69405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17575" y="2060575"/>
          <a:ext cx="76692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3" name="Equation" r:id="rId3" imgW="69189600" imgH="10363200" progId="Equation.DSMT4">
                  <p:embed/>
                </p:oleObj>
              </mc:Choice>
              <mc:Fallback>
                <p:oleObj name="Equation" r:id="rId3" imgW="69189600" imgH="10363200" progId="Equation.DSMT4">
                  <p:embed/>
                  <p:pic>
                    <p:nvPicPr>
                      <p:cNvPr id="0" name="Изображение 17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060575"/>
                        <a:ext cx="7669213" cy="12954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986088" y="5259388"/>
          <a:ext cx="1524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4" name="Equation" r:id="rId5" imgW="13106400" imgH="9448800" progId="Equation.DSMT4">
                  <p:embed/>
                </p:oleObj>
              </mc:Choice>
              <mc:Fallback>
                <p:oleObj name="Equation" r:id="rId5" imgW="13106400" imgH="9448800" progId="Equation.DSMT4">
                  <p:embed/>
                  <p:pic>
                    <p:nvPicPr>
                      <p:cNvPr id="0" name="Изображение 17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259388"/>
                        <a:ext cx="1524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967288" y="5248275"/>
          <a:ext cx="26209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5" name="Equation" r:id="rId7" imgW="22555200" imgH="9448800" progId="Equation.DSMT4">
                  <p:embed/>
                </p:oleObj>
              </mc:Choice>
              <mc:Fallback>
                <p:oleObj name="Equation" r:id="rId7" imgW="22555200" imgH="9448800" progId="Equation.DSMT4">
                  <p:embed/>
                  <p:pic>
                    <p:nvPicPr>
                      <p:cNvPr id="0" name="Изображение 17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5248275"/>
                        <a:ext cx="26209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77875" y="4508500"/>
          <a:ext cx="6727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6" name="Equation" r:id="rId9" imgW="57912000" imgH="4876800" progId="Equation.DSMT4">
                  <p:embed/>
                </p:oleObj>
              </mc:Choice>
              <mc:Fallback>
                <p:oleObj name="Equation" r:id="rId9" imgW="57912000" imgH="4876800" progId="Equation.DSMT4">
                  <p:embed/>
                  <p:pic>
                    <p:nvPicPr>
                      <p:cNvPr id="0" name="Изображение 173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508500"/>
                        <a:ext cx="6727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758825" y="5229225"/>
          <a:ext cx="2052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7" name="Equation" r:id="rId11" imgW="17678400" imgH="4267200" progId="Equation.DSMT4">
                  <p:embed/>
                </p:oleObj>
              </mc:Choice>
              <mc:Fallback>
                <p:oleObj name="Equation" r:id="rId11" imgW="17678400" imgH="4267200" progId="Equation.DSMT4">
                  <p:embed/>
                  <p:pic>
                    <p:nvPicPr>
                      <p:cNvPr id="0" name="Изображение 173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229225"/>
                        <a:ext cx="2052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1384175"/>
            <a:ext cx="4918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йдите значение выраж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419872" y="20968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932040" y="20968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5597" y="2953587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8362" y="451966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37171" y="3582314"/>
          <a:ext cx="3397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0" name="Equation" r:id="rId1" imgW="29260800" imgH="4267200" progId="Equation.DSMT4">
                  <p:embed/>
                </p:oleObj>
              </mc:Choice>
              <mc:Fallback>
                <p:oleObj name="Equation" r:id="rId1" imgW="29260800" imgH="426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71" y="3582314"/>
                        <a:ext cx="3397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2900815"/>
          <a:ext cx="2193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1" name="Equation" r:id="rId3" imgW="18897600" imgH="4876800" progId="Equation.DSMT4">
                  <p:embed/>
                </p:oleObj>
              </mc:Choice>
              <mc:Fallback>
                <p:oleObj name="Equation" r:id="rId3" imgW="18897600" imgH="4876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00815"/>
                        <a:ext cx="2193925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915816" y="3612476"/>
            <a:ext cx="1152128" cy="442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701917" y="4568496"/>
          <a:ext cx="10969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2" name="Equation" r:id="rId5" imgW="9448800" imgH="9448800" progId="Equation.DSMT4">
                  <p:embed/>
                </p:oleObj>
              </mc:Choice>
              <mc:Fallback>
                <p:oleObj name="Equation" r:id="rId5" imgW="9448800" imgH="9448800" progId="Equation.DSMT4">
                  <p:embed/>
                  <p:pic>
                    <p:nvPicPr>
                      <p:cNvPr id="0" name="Изображение 157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17" y="4568496"/>
                        <a:ext cx="10969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93792" y="4519668"/>
          <a:ext cx="21240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3" name="Equation" r:id="rId7" imgW="18288000" imgH="10058400" progId="Equation.DSMT4">
                  <p:embed/>
                </p:oleObj>
              </mc:Choice>
              <mc:Fallback>
                <p:oleObj name="Equation" r:id="rId7" imgW="18288000" imgH="10058400" progId="Equation.DSMT4">
                  <p:embed/>
                  <p:pic>
                    <p:nvPicPr>
                      <p:cNvPr id="0" name="Изображение 157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92" y="4519668"/>
                        <a:ext cx="2124075" cy="12573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87624" y="119633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Управляющая кнопка: далее 2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8338565" y="290800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8335800" y="4474083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4697611" y="3616271"/>
          <a:ext cx="3397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4" name="Equation" r:id="rId9" imgW="29260800" imgH="4267200" progId="Equation.DSMT4">
                  <p:embed/>
                </p:oleObj>
              </mc:Choice>
              <mc:Fallback>
                <p:oleObj name="Equation" r:id="rId9" imgW="29260800" imgH="4267200" progId="Equation.DSMT4">
                  <p:embed/>
                  <p:pic>
                    <p:nvPicPr>
                      <p:cNvPr id="0" name="Изображение 157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611" y="3616271"/>
                        <a:ext cx="3397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4932040" y="2934772"/>
          <a:ext cx="2193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5" name="Equation" r:id="rId11" imgW="18897600" imgH="4876800" progId="Equation.DSMT4">
                  <p:embed/>
                </p:oleObj>
              </mc:Choice>
              <mc:Fallback>
                <p:oleObj name="Equation" r:id="rId11" imgW="18897600" imgH="4876800" progId="Equation.DSMT4">
                  <p:embed/>
                  <p:pic>
                    <p:nvPicPr>
                      <p:cNvPr id="0" name="Изображение 157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934772"/>
                        <a:ext cx="2193925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6876256" y="3646433"/>
            <a:ext cx="1152128" cy="442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6690810" y="4653136"/>
          <a:ext cx="1308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6" name="Equation" r:id="rId13" imgW="11277600" imgH="9448800" progId="Equation.DSMT4">
                  <p:embed/>
                </p:oleObj>
              </mc:Choice>
              <mc:Fallback>
                <p:oleObj name="Equation" r:id="rId13" imgW="11277600" imgH="9448800" progId="Equation.DSMT4">
                  <p:embed/>
                  <p:pic>
                    <p:nvPicPr>
                      <p:cNvPr id="0" name="Изображение 157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810" y="4653136"/>
                        <a:ext cx="1308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4971662" y="4553570"/>
          <a:ext cx="20891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7" name="Equation" r:id="rId15" imgW="17983200" imgH="10058400" progId="Equation.DSMT4">
                  <p:embed/>
                </p:oleObj>
              </mc:Choice>
              <mc:Fallback>
                <p:oleObj name="Equation" r:id="rId15" imgW="17983200" imgH="10058400" progId="Equation.DSMT4">
                  <p:embed/>
                  <p:pic>
                    <p:nvPicPr>
                      <p:cNvPr id="0" name="Изображение 157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662" y="4553570"/>
                        <a:ext cx="2089150" cy="12573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10" grpId="0" animBg="1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195736" y="2114742"/>
          <a:ext cx="30813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4" name="Equation" r:id="rId1" imgW="26517600" imgH="6705600" progId="Equation.DSMT4">
                  <p:embed/>
                </p:oleObj>
              </mc:Choice>
              <mc:Fallback>
                <p:oleObj name="Equation" r:id="rId1" imgW="26517600" imgH="6705600" progId="Equation.DSMT4">
                  <p:embed/>
                  <p:pic>
                    <p:nvPicPr>
                      <p:cNvPr id="0" name="Изображение 149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114742"/>
                        <a:ext cx="30813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60" y="1124744"/>
            <a:ext cx="59402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азложите на множители многочлен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780" y="220299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780" y="31981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88424" y="184482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71600" y="2150226"/>
          <a:ext cx="1592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5" name="Equation" r:id="rId3" imgW="13716000" imgH="4876800" progId="Equation.DSMT4">
                  <p:embed/>
                </p:oleObj>
              </mc:Choice>
              <mc:Fallback>
                <p:oleObj name="Equation" r:id="rId3" imgW="13716000" imgH="4876800" progId="Equation.DSMT4">
                  <p:embed/>
                  <p:pic>
                    <p:nvPicPr>
                      <p:cNvPr id="0" name="Изображение 149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50226"/>
                        <a:ext cx="1592262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987824" y="2802490"/>
          <a:ext cx="4316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6" name="Equation" r:id="rId5" imgW="37185600" imgH="10363200" progId="Equation.DSMT4">
                  <p:embed/>
                </p:oleObj>
              </mc:Choice>
              <mc:Fallback>
                <p:oleObj name="Equation" r:id="rId5" imgW="37185600" imgH="10363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802490"/>
                        <a:ext cx="43164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971600" y="2859640"/>
          <a:ext cx="23701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7" name="Equation" r:id="rId7" imgW="20421600" imgH="9448800" progId="Equation.DSMT4">
                  <p:embed/>
                </p:oleObj>
              </mc:Choice>
              <mc:Fallback>
                <p:oleObj name="Equation" r:id="rId7" imgW="20421600" imgH="9448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59640"/>
                        <a:ext cx="2370137" cy="11811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195736" y="4552776"/>
          <a:ext cx="3148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8" name="Equation" r:id="rId9" imgW="27127200" imgH="6705600" progId="Equation.DSMT4">
                  <p:embed/>
                </p:oleObj>
              </mc:Choice>
              <mc:Fallback>
                <p:oleObj name="Equation" r:id="rId9" imgW="27127200" imgH="6705600" progId="Equation.DSMT4">
                  <p:embed/>
                  <p:pic>
                    <p:nvPicPr>
                      <p:cNvPr id="0" name="Изображение 149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52776"/>
                        <a:ext cx="31480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-53140" y="465313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-53140" y="564830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336064" y="42949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971600" y="4600364"/>
          <a:ext cx="16271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9" name="Equation" r:id="rId11" imgW="14020800" imgH="4876800" progId="Equation.DSMT4">
                  <p:embed/>
                </p:oleObj>
              </mc:Choice>
              <mc:Fallback>
                <p:oleObj name="Equation" r:id="rId11" imgW="14020800" imgH="4876800" progId="Equation.DSMT4">
                  <p:embed/>
                  <p:pic>
                    <p:nvPicPr>
                      <p:cNvPr id="0" name="Изображение 149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600364"/>
                        <a:ext cx="1627187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771800" y="5252628"/>
          <a:ext cx="43545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0" name="Equation" r:id="rId13" imgW="37490400" imgH="10363200" progId="Equation.DSMT4">
                  <p:embed/>
                </p:oleObj>
              </mc:Choice>
              <mc:Fallback>
                <p:oleObj name="Equation" r:id="rId13" imgW="37490400" imgH="10363200" progId="Equation.DSMT4">
                  <p:embed/>
                  <p:pic>
                    <p:nvPicPr>
                      <p:cNvPr id="0" name="Изображение 149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52628"/>
                        <a:ext cx="43545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71600" y="5309778"/>
          <a:ext cx="2159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1" name="Equation" r:id="rId15" imgW="18592800" imgH="9448800" progId="Equation.DSMT4">
                  <p:embed/>
                </p:oleObj>
              </mc:Choice>
              <mc:Fallback>
                <p:oleObj name="Equation" r:id="rId15" imgW="18592800" imgH="9448800" progId="Equation.DSMT4">
                  <p:embed/>
                  <p:pic>
                    <p:nvPicPr>
                      <p:cNvPr id="0" name="Изображение 149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09778"/>
                        <a:ext cx="2159000" cy="11811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8779798" y="69269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79798" y="9879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5012" y="1249569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47387" y="3212976"/>
          <a:ext cx="41417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0" name="Equation" r:id="rId1" imgW="35661600" imgH="10363200" progId="Equation.DSMT4">
                  <p:embed/>
                </p:oleObj>
              </mc:Choice>
              <mc:Fallback>
                <p:oleObj name="Equation" r:id="rId1" imgW="35661600" imgH="10363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7" y="3212976"/>
                        <a:ext cx="41417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35012" y="2060848"/>
          <a:ext cx="2159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1" name="Equation" r:id="rId3" imgW="18592800" imgH="9448800" progId="Equation.DSMT4">
                  <p:embed/>
                </p:oleObj>
              </mc:Choice>
              <mc:Fallback>
                <p:oleObj name="Equation" r:id="rId3" imgW="18592800" imgH="9448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12" y="2060848"/>
                        <a:ext cx="2159000" cy="11811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31082" y="2183605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35012" y="4293096"/>
          <a:ext cx="5840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2" name="Equation" r:id="rId6" imgW="50292000" imgH="10363200" progId="Equation.DSMT4">
                  <p:embed/>
                </p:oleObj>
              </mc:Choice>
              <mc:Fallback>
                <p:oleObj name="Equation" r:id="rId6" imgW="50292000" imgH="10363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12" y="4293096"/>
                        <a:ext cx="58404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127252" y="5564128"/>
          <a:ext cx="463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3" name="Equation" r:id="rId8" imgW="39928800" imgH="5486400" progId="Equation.DSMT4">
                  <p:embed/>
                </p:oleObj>
              </mc:Choice>
              <mc:Fallback>
                <p:oleObj name="Equation" r:id="rId8" imgW="39928800" imgH="54864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252" y="5564128"/>
                        <a:ext cx="4635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81494" y="4609344"/>
            <a:ext cx="7190864" cy="1609421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65491" y="4301523"/>
            <a:ext cx="7222870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ы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552" y="2501293"/>
            <a:ext cx="7200800" cy="1719796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мма (разность)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убов двух выражений равна произведению суммы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разности)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их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й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олного квадрата их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и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суммы).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907704" y="4767100"/>
          <a:ext cx="4970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3" name="Equation" r:id="rId1" imgW="44500800" imgH="6705600" progId="Equation.DSMT4">
                  <p:embed/>
                </p:oleObj>
              </mc:Choice>
              <mc:Fallback>
                <p:oleObj name="Equation" r:id="rId1" imgW="44500800" imgH="6705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67100"/>
                        <a:ext cx="4970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910711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ы сокращённого умножения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ФСУ)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07704" y="5454051"/>
          <a:ext cx="4970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4" name="Equation" r:id="rId4" imgW="44500800" imgH="6705600" progId="Equation.DSMT4">
                  <p:embed/>
                </p:oleObj>
              </mc:Choice>
              <mc:Fallback>
                <p:oleObj name="Equation" r:id="rId4" imgW="445008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454051"/>
                        <a:ext cx="4970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581494" y="6086634"/>
            <a:ext cx="7222870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зательство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000"/>
                            </p:stCondLst>
                            <p:childTnLst>
                              <p:par>
                                <p:cTn id="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4" grpId="0" animBg="1"/>
      <p:bldP spid="9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Управляющая кнопка: далее 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 userDrawn="1"/>
        </p:nvGraphicFramePr>
        <p:xfrm>
          <a:off x="1931988" y="381000"/>
          <a:ext cx="5276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0" name="Equation" r:id="rId1" imgW="47244000" imgH="6705600" progId="Equation.DSMT4">
                  <p:embed/>
                </p:oleObj>
              </mc:Choice>
              <mc:Fallback>
                <p:oleObj name="Equation" r:id="rId1" imgW="47244000" imgH="6705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81000"/>
                        <a:ext cx="5276850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60890" y="1559963"/>
          <a:ext cx="3914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1" name="Equation" r:id="rId3" imgW="34137600" imgH="6705600" progId="Equation.DSMT4">
                  <p:embed/>
                </p:oleObj>
              </mc:Choice>
              <mc:Fallback>
                <p:oleObj name="Equation" r:id="rId3" imgW="34137600" imgH="67056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90" y="1559963"/>
                        <a:ext cx="3914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96925" y="2279650"/>
          <a:ext cx="7342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2" name="Equation" r:id="rId5" imgW="60350400" imgH="4876800" progId="Equation.DSMT4">
                  <p:embed/>
                </p:oleObj>
              </mc:Choice>
              <mc:Fallback>
                <p:oleObj name="Equation" r:id="rId5" imgW="603504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279650"/>
                        <a:ext cx="73421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881570" y="2280043"/>
            <a:ext cx="1349300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979712" y="3356992"/>
          <a:ext cx="52752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3" name="Equation" r:id="rId7" imgW="47244000" imgH="6705600" progId="Equation.DSMT4">
                  <p:embed/>
                </p:oleObj>
              </mc:Choice>
              <mc:Fallback>
                <p:oleObj name="Equation" r:id="rId7" imgW="47244000" imgH="6705600" progId="Equation.DSMT4">
                  <p:embed/>
                  <p:pic>
                    <p:nvPicPr>
                      <p:cNvPr id="0" name="Изображение 166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56992"/>
                        <a:ext cx="5275262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781720" y="4676800"/>
          <a:ext cx="3914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4" name="Equation" r:id="rId9" imgW="34137600" imgH="6705600" progId="Equation.DSMT4">
                  <p:embed/>
                </p:oleObj>
              </mc:Choice>
              <mc:Fallback>
                <p:oleObj name="Equation" r:id="rId9" imgW="34137600" imgH="6705600" progId="Equation.DSMT4">
                  <p:embed/>
                  <p:pic>
                    <p:nvPicPr>
                      <p:cNvPr id="0" name="Изображение 166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20" y="4676800"/>
                        <a:ext cx="3914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817563" y="5397500"/>
          <a:ext cx="73421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5" name="Equation" r:id="rId11" imgW="60350400" imgH="4876800" progId="Equation.DSMT4">
                  <p:embed/>
                </p:oleObj>
              </mc:Choice>
              <mc:Fallback>
                <p:oleObj name="Equation" r:id="rId11" imgW="60350400" imgH="4876800" progId="Equation.DSMT4">
                  <p:embed/>
                  <p:pic>
                    <p:nvPicPr>
                      <p:cNvPr id="0" name="Изображение 166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397500"/>
                        <a:ext cx="73421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6902400" y="5396880"/>
            <a:ext cx="1349300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flipV="1">
            <a:off x="1907704" y="2403273"/>
            <a:ext cx="720080" cy="4633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3995936" y="2403273"/>
            <a:ext cx="720080" cy="4633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2915816" y="2403273"/>
            <a:ext cx="720080" cy="4633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V="1">
            <a:off x="5004048" y="2403273"/>
            <a:ext cx="720080" cy="4633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V="1">
            <a:off x="1971659" y="5520110"/>
            <a:ext cx="720080" cy="4633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V="1">
            <a:off x="4059891" y="5520110"/>
            <a:ext cx="720080" cy="4633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2979771" y="5520110"/>
            <a:ext cx="720080" cy="4633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5068003" y="5520110"/>
            <a:ext cx="720080" cy="4633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741869" y="4709964"/>
          <a:ext cx="4473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2" name="Equation" r:id="rId1" imgW="40843200" imgH="6705600" progId="Equation.DSMT4">
                  <p:embed/>
                </p:oleObj>
              </mc:Choice>
              <mc:Fallback>
                <p:oleObj name="Equation" r:id="rId1" imgW="40843200" imgH="6705600" progId="Equation.DSMT4">
                  <p:embed/>
                  <p:pic>
                    <p:nvPicPr>
                      <p:cNvPr id="0" name="Изображение 120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869" y="4709964"/>
                        <a:ext cx="4473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49781" y="2980685"/>
          <a:ext cx="36369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3" name="Equation" r:id="rId3" imgW="31699200" imgH="6705600" progId="Equation.DSMT4">
                  <p:embed/>
                </p:oleObj>
              </mc:Choice>
              <mc:Fallback>
                <p:oleObj name="Equation" r:id="rId3" imgW="31699200" imgH="6705600" progId="Equation.DSMT4">
                  <p:embed/>
                  <p:pic>
                    <p:nvPicPr>
                      <p:cNvPr id="0" name="Изображение 120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781" y="2980685"/>
                        <a:ext cx="36369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597853" y="3844781"/>
          <a:ext cx="4537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4" name="Equation" r:id="rId5" imgW="39014400" imgH="6705600" progId="Equation.DSMT4">
                  <p:embed/>
                </p:oleObj>
              </mc:Choice>
              <mc:Fallback>
                <p:oleObj name="Equation" r:id="rId5" imgW="39014400" imgH="6705600" progId="Equation.DSMT4">
                  <p:embed/>
                  <p:pic>
                    <p:nvPicPr>
                      <p:cNvPr id="0" name="Изображение 120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853" y="3844781"/>
                        <a:ext cx="4537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309821" y="2186294"/>
          <a:ext cx="4246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5" name="Equation" r:id="rId7" imgW="36576000" imgH="6705600" progId="Equation.DSMT4">
                  <p:embed/>
                </p:oleObj>
              </mc:Choice>
              <mc:Fallback>
                <p:oleObj name="Equation" r:id="rId7" imgW="36576000" imgH="6705600" progId="Equation.DSMT4">
                  <p:embed/>
                  <p:pic>
                    <p:nvPicPr>
                      <p:cNvPr id="0" name="Изображение 120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21" y="2186294"/>
                        <a:ext cx="4246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414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3850" y="2201545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3051603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24255" y="3923225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54890" y="2201595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6" name="Equation" r:id="rId9" imgW="14630400" imgH="4876800" progId="Equation.DSMT4">
                  <p:embed/>
                </p:oleObj>
              </mc:Choice>
              <mc:Fallback>
                <p:oleObj name="Equation" r:id="rId9" imgW="14630400" imgH="4876800" progId="Equation.DSMT4">
                  <p:embed/>
                  <p:pic>
                    <p:nvPicPr>
                      <p:cNvPr id="0" name="Изображение 120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890" y="2201595"/>
                        <a:ext cx="170180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941669" y="2998831"/>
          <a:ext cx="1382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7" name="Equation" r:id="rId11" imgW="11887200" imgH="4876800" progId="Equation.DSMT4">
                  <p:embed/>
                </p:oleObj>
              </mc:Choice>
              <mc:Fallback>
                <p:oleObj name="Equation" r:id="rId11" imgW="11887200" imgH="4876800" progId="Equation.DSMT4">
                  <p:embed/>
                  <p:pic>
                    <p:nvPicPr>
                      <p:cNvPr id="0" name="Изображение 120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69" y="2998831"/>
                        <a:ext cx="1382712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41669" y="3870453"/>
          <a:ext cx="2017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8" name="Equation" r:id="rId13" imgW="17373600" imgH="4876800" progId="Equation.DSMT4">
                  <p:embed/>
                </p:oleObj>
              </mc:Choice>
              <mc:Fallback>
                <p:oleObj name="Equation" r:id="rId13" imgW="17373600" imgH="4876800" progId="Equation.DSMT4">
                  <p:embed/>
                  <p:pic>
                    <p:nvPicPr>
                      <p:cNvPr id="0" name="Изображение 120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69" y="3870453"/>
                        <a:ext cx="2017712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3995936" y="548680"/>
            <a:ext cx="4873742" cy="867070"/>
            <a:chOff x="4361851" y="2123731"/>
            <a:chExt cx="4873742" cy="86707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4361851" y="2123731"/>
              <a:ext cx="4873742" cy="789181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4438861" y="2152601"/>
            <a:ext cx="47656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49" name="Equation" r:id="rId15" imgW="42672000" imgH="6705600" progId="Equation.DSMT4">
                    <p:embed/>
                  </p:oleObj>
                </mc:Choice>
                <mc:Fallback>
                  <p:oleObj name="Equation" r:id="rId15" imgW="42672000" imgH="67056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861" y="2152601"/>
                          <a:ext cx="47656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645427" y="5587372"/>
          <a:ext cx="471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0" name="Equation" r:id="rId17" imgW="40538400" imgH="6705600" progId="Equation.DSMT4">
                  <p:embed/>
                </p:oleObj>
              </mc:Choice>
              <mc:Fallback>
                <p:oleObj name="Equation" r:id="rId17" imgW="40538400" imgH="6705600" progId="Equation.DSMT4">
                  <p:embed/>
                  <p:pic>
                    <p:nvPicPr>
                      <p:cNvPr id="0" name="Изображение 120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427" y="5587372"/>
                        <a:ext cx="471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-21617" y="4772891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-10014" y="566178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941669" y="4732542"/>
          <a:ext cx="2160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1" name="Equation" r:id="rId19" imgW="18592800" imgH="4876800" progId="Equation.DSMT4">
                  <p:embed/>
                </p:oleObj>
              </mc:Choice>
              <mc:Fallback>
                <p:oleObj name="Equation" r:id="rId19" imgW="18592800" imgH="4876800" progId="Equation.DSMT4">
                  <p:embed/>
                  <p:pic>
                    <p:nvPicPr>
                      <p:cNvPr id="0" name="Изображение 120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69" y="4732542"/>
                        <a:ext cx="2160588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973915" y="5631822"/>
          <a:ext cx="166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2" name="Equation" r:id="rId21" imgW="14325600" imgH="5486400" progId="Equation.DSMT4">
                  <p:embed/>
                </p:oleObj>
              </mc:Choice>
              <mc:Fallback>
                <p:oleObj name="Equation" r:id="rId21" imgW="14325600" imgH="5486400" progId="Equation.DSMT4">
                  <p:embed/>
                  <p:pic>
                    <p:nvPicPr>
                      <p:cNvPr id="0" name="Изображение 120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915" y="5631822"/>
                        <a:ext cx="1663700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4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Управляющая кнопка: далее 2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3059832" y="3335126"/>
          <a:ext cx="561662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2" name="Equation" r:id="rId1" imgW="52730400" imgH="10363200" progId="Equation.DSMT4">
                  <p:embed/>
                </p:oleObj>
              </mc:Choice>
              <mc:Fallback>
                <p:oleObj name="Equation" r:id="rId1" imgW="52730400" imgH="1036320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35126"/>
                        <a:ext cx="5616624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267744" y="2030566"/>
          <a:ext cx="50752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3" name="Equation" r:id="rId3" imgW="40843200" imgH="10363200" progId="Equation.DSMT4">
                  <p:embed/>
                </p:oleObj>
              </mc:Choice>
              <mc:Fallback>
                <p:oleObj name="Equation" r:id="rId3" imgW="40843200" imgH="10363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30566"/>
                        <a:ext cx="50752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27632" y="231413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95325" y="2062106"/>
          <a:ext cx="17367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4" name="Equation" r:id="rId5" imgW="14935200" imgH="9448800" progId="Equation.DSMT4">
                  <p:embed/>
                </p:oleObj>
              </mc:Choice>
              <mc:Fallback>
                <p:oleObj name="Equation" r:id="rId5" imgW="14935200" imgH="9448800" progId="Equation.DSMT4">
                  <p:embed/>
                  <p:pic>
                    <p:nvPicPr>
                      <p:cNvPr id="0" name="Изображение 151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25" y="2062106"/>
                        <a:ext cx="1736725" cy="1181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-24019" y="347877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899593" y="3392276"/>
          <a:ext cx="252028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5" name="Equation" r:id="rId7" imgW="23469600" imgH="9448800" progId="Equation.DSMT4">
                  <p:embed/>
                </p:oleObj>
              </mc:Choice>
              <mc:Fallback>
                <p:oleObj name="Equation" r:id="rId7" imgW="23469600" imgH="9448800" progId="Equation.DSMT4">
                  <p:embed/>
                  <p:pic>
                    <p:nvPicPr>
                      <p:cNvPr id="0" name="Изображение 151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3392276"/>
                        <a:ext cx="2520280" cy="1181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950536" y="5440883"/>
          <a:ext cx="75755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6" name="Equation" r:id="rId9" imgW="64922400" imgH="6705600" progId="Equation.DSMT4">
                  <p:embed/>
                </p:oleObj>
              </mc:Choice>
              <mc:Fallback>
                <p:oleObj name="Equation" r:id="rId9" imgW="64922400" imgH="6705600" progId="Equation.DSMT4">
                  <p:embed/>
                  <p:pic>
                    <p:nvPicPr>
                      <p:cNvPr id="0" name="Изображение 151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36" y="5440883"/>
                        <a:ext cx="757555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-27632" y="478546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971600" y="4694590"/>
          <a:ext cx="3827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7" name="Equation" r:id="rId11" imgW="32918400" imgH="5486400" progId="Equation.DSMT4">
                  <p:embed/>
                </p:oleObj>
              </mc:Choice>
              <mc:Fallback>
                <p:oleObj name="Equation" r:id="rId11" imgW="32918400" imgH="5486400" progId="Equation.DSMT4">
                  <p:embed/>
                  <p:pic>
                    <p:nvPicPr>
                      <p:cNvPr id="0" name="Изображение 151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694590"/>
                        <a:ext cx="3827463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63688" y="1268760"/>
            <a:ext cx="414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6" name="Группа 35"/>
          <p:cNvGrpSpPr/>
          <p:nvPr/>
        </p:nvGrpSpPr>
        <p:grpSpPr>
          <a:xfrm>
            <a:off x="3995936" y="548680"/>
            <a:ext cx="4873742" cy="867070"/>
            <a:chOff x="4361851" y="2123731"/>
            <a:chExt cx="4873742" cy="867070"/>
          </a:xfrm>
        </p:grpSpPr>
        <p:sp>
          <p:nvSpPr>
            <p:cNvPr id="37" name="Прямоугольная выноска 36"/>
            <p:cNvSpPr/>
            <p:nvPr/>
          </p:nvSpPr>
          <p:spPr>
            <a:xfrm>
              <a:off x="4361851" y="2123731"/>
              <a:ext cx="4873742" cy="789181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8" name="Объект 37"/>
            <p:cNvGraphicFramePr>
              <a:graphicFrameLocks noChangeAspect="1"/>
            </p:cNvGraphicFramePr>
            <p:nvPr/>
          </p:nvGraphicFramePr>
          <p:xfrm>
            <a:off x="4438861" y="2152601"/>
            <a:ext cx="47656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8" name="Equation" r:id="rId13" imgW="42672000" imgH="6705600" progId="Equation.DSMT4">
                    <p:embed/>
                  </p:oleObj>
                </mc:Choice>
                <mc:Fallback>
                  <p:oleObj name="Equation" r:id="rId13" imgW="42672000" imgH="6705600" progId="Equation.DSMT4">
                    <p:embed/>
                    <p:pic>
                      <p:nvPicPr>
                        <p:cNvPr id="0" name="Изображение 151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861" y="2152601"/>
                          <a:ext cx="47656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Управляющая кнопка: сведения 38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899592" y="4274650"/>
          <a:ext cx="7691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4" name="Equation" r:id="rId1" imgW="66141600" imgH="6705600" progId="Equation.DSMT4">
                  <p:embed/>
                </p:oleObj>
              </mc:Choice>
              <mc:Fallback>
                <p:oleObj name="Equation" r:id="rId1" imgW="66141600" imgH="6705600" progId="Equation.DSMT4">
                  <p:embed/>
                  <p:pic>
                    <p:nvPicPr>
                      <p:cNvPr id="0" name="Изображение 158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74650"/>
                        <a:ext cx="7691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9047" y="2801436"/>
          <a:ext cx="3749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5" name="Equation" r:id="rId3" imgW="32308800" imgH="4876800" progId="Equation.DSMT4">
                  <p:embed/>
                </p:oleObj>
              </mc:Choice>
              <mc:Fallback>
                <p:oleObj name="Equation" r:id="rId3" imgW="32308800" imgH="4876800" progId="Equation.DSMT4">
                  <p:embed/>
                  <p:pic>
                    <p:nvPicPr>
                      <p:cNvPr id="0" name="Изображение 158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047" y="2801436"/>
                        <a:ext cx="3749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1268760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52041" y="357301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63343" y="2001788"/>
          <a:ext cx="7011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6" name="Equation" r:id="rId5" imgW="60350400" imgH="6705600" progId="Equation.DSMT4">
                  <p:embed/>
                </p:oleObj>
              </mc:Choice>
              <mc:Fallback>
                <p:oleObj name="Equation" r:id="rId5" imgW="60350400" imgH="6705600" progId="Equation.DSMT4">
                  <p:embed/>
                  <p:pic>
                    <p:nvPicPr>
                      <p:cNvPr id="0" name="Изображение 158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43" y="2001788"/>
                        <a:ext cx="7011988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71600" y="3471558"/>
          <a:ext cx="668972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7" name="Equation" r:id="rId7" imgW="57607200" imgH="6705600" progId="Equation.DSMT4">
                  <p:embed/>
                </p:oleObj>
              </mc:Choice>
              <mc:Fallback>
                <p:oleObj name="Equation" r:id="rId7" imgW="57607200" imgH="6705600" progId="Equation.DSMT4">
                  <p:embed/>
                  <p:pic>
                    <p:nvPicPr>
                      <p:cNvPr id="0" name="Изображение 158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71558"/>
                        <a:ext cx="6689726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399107" y="5764924"/>
          <a:ext cx="76824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8" name="Equation" r:id="rId9" imgW="72847200" imgH="6705600" progId="Equation.DSMT4">
                  <p:embed/>
                </p:oleObj>
              </mc:Choice>
              <mc:Fallback>
                <p:oleObj name="Equation" r:id="rId9" imgW="72847200" imgH="6705600" progId="Equation.DSMT4">
                  <p:embed/>
                  <p:pic>
                    <p:nvPicPr>
                      <p:cNvPr id="0" name="Изображение 158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7" y="5764924"/>
                        <a:ext cx="768243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-20185" y="511285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040342" y="5022599"/>
          <a:ext cx="69405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9" name="Equation" r:id="rId11" imgW="59740800" imgH="6705600" progId="Equation.DSMT4">
                  <p:embed/>
                </p:oleObj>
              </mc:Choice>
              <mc:Fallback>
                <p:oleObj name="Equation" r:id="rId11" imgW="59740800" imgH="6705600" progId="Equation.DSMT4">
                  <p:embed/>
                  <p:pic>
                    <p:nvPicPr>
                      <p:cNvPr id="0" name="Изображение 158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42" y="5022599"/>
                        <a:ext cx="6940551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4198103" y="2850958"/>
            <a:ext cx="960493" cy="534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4510618" y="4365104"/>
            <a:ext cx="2941702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7484460" y="4371445"/>
            <a:ext cx="1191996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4018306" y="5877272"/>
            <a:ext cx="2857950" cy="573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6876256" y="5877272"/>
            <a:ext cx="1432078" cy="573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8" name="Группа 27"/>
          <p:cNvGrpSpPr/>
          <p:nvPr/>
        </p:nvGrpSpPr>
        <p:grpSpPr>
          <a:xfrm>
            <a:off x="3995936" y="548680"/>
            <a:ext cx="4873742" cy="867070"/>
            <a:chOff x="4361851" y="2123731"/>
            <a:chExt cx="4873742" cy="867070"/>
          </a:xfrm>
        </p:grpSpPr>
        <p:sp>
          <p:nvSpPr>
            <p:cNvPr id="30" name="Прямоугольная выноска 29"/>
            <p:cNvSpPr/>
            <p:nvPr/>
          </p:nvSpPr>
          <p:spPr>
            <a:xfrm>
              <a:off x="4361851" y="2123731"/>
              <a:ext cx="4873742" cy="789181"/>
            </a:xfrm>
            <a:prstGeom prst="wedgeRectCallout">
              <a:avLst>
                <a:gd name="adj1" fmla="val 34152"/>
                <a:gd name="adj2" fmla="val 12401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4438861" y="2152601"/>
            <a:ext cx="47656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50" name="Equation" r:id="rId13" imgW="42672000" imgH="6705600" progId="Equation.DSMT4">
                    <p:embed/>
                  </p:oleObj>
                </mc:Choice>
                <mc:Fallback>
                  <p:oleObj name="Equation" r:id="rId13" imgW="42672000" imgH="6705600" progId="Equation.DSMT4">
                    <p:embed/>
                    <p:pic>
                      <p:nvPicPr>
                        <p:cNvPr id="0" name="Изображение 158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861" y="2152601"/>
                          <a:ext cx="47656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Управляющая кнопка: сведения 36">
            <a:hlinkClick r:id="" action="ppaction://noaction" highlightClick="1"/>
          </p:cNvPr>
          <p:cNvSpPr/>
          <p:nvPr/>
        </p:nvSpPr>
        <p:spPr>
          <a:xfrm>
            <a:off x="8114102" y="1689442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 animBg="1"/>
      <p:bldP spid="34" grpId="0" animBg="1"/>
      <p:bldP spid="36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7</Words>
  <Application>WPS Presentation</Application>
  <PresentationFormat>Экран (4:3)</PresentationFormat>
  <Paragraphs>122</Paragraphs>
  <Slides>1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4</vt:i4>
      </vt:variant>
      <vt:variant>
        <vt:lpstr>幻灯片标题</vt:lpstr>
      </vt:variant>
      <vt:variant>
        <vt:i4>16</vt:i4>
      </vt:variant>
    </vt:vector>
  </HeadingPairs>
  <TitlesOfParts>
    <vt:vector size="108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568</cp:revision>
  <dcterms:created xsi:type="dcterms:W3CDTF">2023-03-27T04:11:00Z</dcterms:created>
  <dcterms:modified xsi:type="dcterms:W3CDTF">2024-11-02T14:3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9014DD29AAA47C1815319AD4F226F22_12</vt:lpwstr>
  </property>
  <property fmtid="{D5CDD505-2E9C-101B-9397-08002B2CF9AE}" pid="3" name="KSOProductBuildVer">
    <vt:lpwstr>1049-12.2.0.18607</vt:lpwstr>
  </property>
</Properties>
</file>